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B348D6" w14:textId="3BF203D3" w:rsidR="00690E87" w:rsidRDefault="00690E87" w:rsidP="00B12FD7">
      <w:pPr>
        <w:jc w:val="center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כימיה אורגנית ד"ר ענאן</w:t>
      </w:r>
    </w:p>
    <w:p w14:paraId="17A76838" w14:textId="02486E12" w:rsidR="00CA7474" w:rsidRDefault="00B12FD7" w:rsidP="00B12FD7">
      <w:pPr>
        <w:jc w:val="center"/>
        <w:rPr>
          <w:b/>
          <w:bCs/>
          <w:sz w:val="28"/>
          <w:szCs w:val="28"/>
          <w:u w:val="single"/>
          <w:rtl/>
        </w:rPr>
      </w:pPr>
      <w:r w:rsidRPr="00B12FD7">
        <w:rPr>
          <w:rFonts w:hint="cs"/>
          <w:b/>
          <w:bCs/>
          <w:sz w:val="28"/>
          <w:szCs w:val="28"/>
          <w:u w:val="single"/>
          <w:rtl/>
        </w:rPr>
        <w:t>תרגיל</w:t>
      </w:r>
      <w:r w:rsidR="00DC666E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690E87">
        <w:rPr>
          <w:rFonts w:hint="cs"/>
          <w:b/>
          <w:bCs/>
          <w:sz w:val="28"/>
          <w:szCs w:val="28"/>
          <w:u w:val="single"/>
          <w:rtl/>
        </w:rPr>
        <w:t>בית 5</w:t>
      </w:r>
      <w:r w:rsidR="00DC666E">
        <w:rPr>
          <w:rFonts w:hint="cs"/>
          <w:b/>
          <w:bCs/>
          <w:sz w:val="28"/>
          <w:szCs w:val="28"/>
          <w:u w:val="single"/>
          <w:rtl/>
        </w:rPr>
        <w:t xml:space="preserve">- </w:t>
      </w:r>
      <w:proofErr w:type="spellStart"/>
      <w:r w:rsidR="00690E87">
        <w:rPr>
          <w:rFonts w:hint="cs"/>
          <w:b/>
          <w:bCs/>
          <w:sz w:val="28"/>
          <w:szCs w:val="28"/>
          <w:u w:val="single"/>
          <w:rtl/>
        </w:rPr>
        <w:t>קרבונילים</w:t>
      </w:r>
      <w:proofErr w:type="spellEnd"/>
      <w:r w:rsidR="00690E87">
        <w:rPr>
          <w:rFonts w:hint="cs"/>
          <w:b/>
          <w:bCs/>
          <w:sz w:val="28"/>
          <w:szCs w:val="28"/>
          <w:u w:val="single"/>
          <w:rtl/>
        </w:rPr>
        <w:t xml:space="preserve"> א</w:t>
      </w:r>
    </w:p>
    <w:p w14:paraId="0C55E8D0" w14:textId="77777777" w:rsidR="00B12FD7" w:rsidRDefault="00B12FD7" w:rsidP="00B12FD7">
      <w:pPr>
        <w:jc w:val="right"/>
        <w:rPr>
          <w:rtl/>
        </w:rPr>
      </w:pPr>
    </w:p>
    <w:p w14:paraId="56D13D71" w14:textId="77777777" w:rsidR="0047752E" w:rsidRPr="003D4A14" w:rsidRDefault="0047752E" w:rsidP="0047752E">
      <w:pPr>
        <w:bidi/>
        <w:rPr>
          <w:b/>
          <w:bCs/>
          <w:u w:val="single"/>
          <w:rtl/>
        </w:rPr>
      </w:pPr>
      <w:r w:rsidRPr="003D4A14">
        <w:rPr>
          <w:rFonts w:hint="cs"/>
          <w:b/>
          <w:bCs/>
          <w:u w:val="single"/>
          <w:rtl/>
        </w:rPr>
        <w:t>שאלה 1</w:t>
      </w:r>
    </w:p>
    <w:p w14:paraId="342EF5A3" w14:textId="2ED9AE0E" w:rsidR="0047752E" w:rsidRDefault="0047752E" w:rsidP="0047752E">
      <w:pPr>
        <w:bidi/>
        <w:rPr>
          <w:rtl/>
        </w:rPr>
      </w:pPr>
      <w:r>
        <w:rPr>
          <w:rFonts w:hint="cs"/>
          <w:rtl/>
        </w:rPr>
        <w:t>רשום את התוצרים של התגובות הבאות:</w:t>
      </w:r>
    </w:p>
    <w:p w14:paraId="6FF72806" w14:textId="75FA408F" w:rsidR="004A7274" w:rsidRPr="004A7274" w:rsidRDefault="004A7274" w:rsidP="004A7274">
      <w:pPr>
        <w:bidi/>
        <w:rPr>
          <w:rFonts w:hint="cs"/>
          <w:rtl/>
          <w:lang w:val="en-GB"/>
        </w:rPr>
      </w:pPr>
      <w:r>
        <w:rPr>
          <w:rFonts w:hint="cs"/>
          <w:rtl/>
        </w:rPr>
        <w:t xml:space="preserve">סעיף </w:t>
      </w:r>
      <w:r>
        <w:rPr>
          <w:lang w:val="en-GB"/>
        </w:rPr>
        <w:t>c</w:t>
      </w:r>
      <w:r>
        <w:rPr>
          <w:rFonts w:hint="cs"/>
          <w:rtl/>
          <w:lang w:val="en-GB"/>
        </w:rPr>
        <w:t xml:space="preserve">: </w:t>
      </w:r>
      <w:r>
        <w:rPr>
          <w:lang w:val="en-GB"/>
        </w:rPr>
        <w:t>SOCl</w:t>
      </w:r>
      <w:r w:rsidRPr="004A7274">
        <w:rPr>
          <w:vertAlign w:val="subscript"/>
          <w:lang w:val="en-GB"/>
        </w:rPr>
        <w:t>2</w:t>
      </w:r>
      <w:r>
        <w:rPr>
          <w:rFonts w:hint="cs"/>
          <w:rtl/>
          <w:lang w:val="en-GB"/>
        </w:rPr>
        <w:t xml:space="preserve"> מחליף קבוצת </w:t>
      </w:r>
      <w:r>
        <w:rPr>
          <w:rFonts w:hint="cs"/>
          <w:lang w:val="en-GB"/>
        </w:rPr>
        <w:t>OH</w:t>
      </w:r>
      <w:r>
        <w:rPr>
          <w:rFonts w:hint="cs"/>
          <w:rtl/>
          <w:lang w:val="en-GB"/>
        </w:rPr>
        <w:t xml:space="preserve"> ב- </w:t>
      </w:r>
      <w:r>
        <w:rPr>
          <w:lang w:val="en-GB"/>
        </w:rPr>
        <w:t>Cl</w:t>
      </w:r>
      <w:r>
        <w:rPr>
          <w:rFonts w:hint="cs"/>
          <w:rtl/>
          <w:lang w:val="en-GB"/>
        </w:rPr>
        <w:t>.</w:t>
      </w:r>
    </w:p>
    <w:p w14:paraId="0892430A" w14:textId="77777777" w:rsidR="0047752E" w:rsidRDefault="0047752E" w:rsidP="0047752E">
      <w:pPr>
        <w:bidi/>
        <w:rPr>
          <w:rtl/>
        </w:rPr>
      </w:pPr>
    </w:p>
    <w:p w14:paraId="6E227B6C" w14:textId="77777777" w:rsidR="0047752E" w:rsidRDefault="0047752E" w:rsidP="0047752E">
      <w:pPr>
        <w:bidi/>
        <w:jc w:val="center"/>
        <w:rPr>
          <w:rtl/>
        </w:rPr>
      </w:pPr>
      <w:r>
        <w:object w:dxaOrig="8847" w:dyaOrig="4836" w14:anchorId="405EDF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226.5pt" o:ole="">
            <v:imagedata r:id="rId6" o:title=""/>
          </v:shape>
          <o:OLEObject Type="Embed" ProgID="ChemDraw.Document.6.0" ShapeID="_x0000_i1025" DrawAspect="Content" ObjectID="_1723457661" r:id="rId7"/>
        </w:object>
      </w:r>
    </w:p>
    <w:p w14:paraId="3BE5BF31" w14:textId="77777777" w:rsidR="0047752E" w:rsidRDefault="0047752E" w:rsidP="0047752E">
      <w:pPr>
        <w:bidi/>
        <w:jc w:val="center"/>
        <w:rPr>
          <w:rtl/>
        </w:rPr>
      </w:pPr>
    </w:p>
    <w:p w14:paraId="77E4966F" w14:textId="77777777" w:rsidR="0047752E" w:rsidRDefault="0047752E" w:rsidP="0047752E">
      <w:pPr>
        <w:bidi/>
        <w:rPr>
          <w:rtl/>
        </w:rPr>
      </w:pPr>
      <w:r>
        <w:object w:dxaOrig="10656" w:dyaOrig="4704" w14:anchorId="12AFD1D8">
          <v:shape id="_x0000_i1026" type="#_x0000_t75" style="width:414.75pt;height:183pt" o:ole="">
            <v:imagedata r:id="rId8" o:title=""/>
          </v:shape>
          <o:OLEObject Type="Embed" ProgID="ChemDraw.Document.6.0" ShapeID="_x0000_i1026" DrawAspect="Content" ObjectID="_1723457662" r:id="rId9"/>
        </w:object>
      </w:r>
    </w:p>
    <w:p w14:paraId="176C2626" w14:textId="77777777" w:rsidR="0047752E" w:rsidRDefault="0047752E" w:rsidP="0047752E">
      <w:pPr>
        <w:bidi/>
        <w:rPr>
          <w:rtl/>
        </w:rPr>
      </w:pPr>
      <w:r>
        <w:rPr>
          <w:rFonts w:hint="cs"/>
          <w:rtl/>
        </w:rPr>
        <w:t xml:space="preserve">     </w:t>
      </w:r>
    </w:p>
    <w:p w14:paraId="2B00432B" w14:textId="77777777" w:rsidR="0047752E" w:rsidRDefault="0047752E" w:rsidP="0047752E">
      <w:pPr>
        <w:bidi/>
        <w:rPr>
          <w:rtl/>
        </w:rPr>
      </w:pPr>
      <w:r>
        <w:object w:dxaOrig="10324" w:dyaOrig="2492" w14:anchorId="7E11F760">
          <v:shape id="_x0000_i1027" type="#_x0000_t75" style="width:414.75pt;height:100.5pt" o:ole="">
            <v:imagedata r:id="rId10" o:title=""/>
          </v:shape>
          <o:OLEObject Type="Embed" ProgID="ChemDraw.Document.6.0" ShapeID="_x0000_i1027" DrawAspect="Content" ObjectID="_1723457663" r:id="rId11"/>
        </w:object>
      </w:r>
    </w:p>
    <w:p w14:paraId="441D8769" w14:textId="77777777" w:rsidR="0047752E" w:rsidRDefault="0047752E" w:rsidP="0047752E">
      <w:pPr>
        <w:bidi/>
        <w:rPr>
          <w:b/>
          <w:bCs/>
          <w:u w:val="single"/>
          <w:rtl/>
        </w:rPr>
      </w:pPr>
    </w:p>
    <w:p w14:paraId="3BE0A93A" w14:textId="77777777" w:rsidR="008F3F2F" w:rsidRDefault="008F3F2F" w:rsidP="0047752E">
      <w:pPr>
        <w:bidi/>
        <w:rPr>
          <w:b/>
          <w:bCs/>
          <w:u w:val="single"/>
          <w:rtl/>
        </w:rPr>
      </w:pPr>
    </w:p>
    <w:p w14:paraId="34C8E6FE" w14:textId="77777777" w:rsidR="0047752E" w:rsidRPr="003D4A14" w:rsidRDefault="0047752E" w:rsidP="008F3F2F">
      <w:pPr>
        <w:bidi/>
        <w:rPr>
          <w:b/>
          <w:bCs/>
          <w:u w:val="single"/>
          <w:rtl/>
        </w:rPr>
      </w:pPr>
      <w:r w:rsidRPr="003D4A14"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2</w:t>
      </w:r>
    </w:p>
    <w:p w14:paraId="1A527EB5" w14:textId="77777777" w:rsidR="0047752E" w:rsidRDefault="0047752E" w:rsidP="008F3F2F">
      <w:pPr>
        <w:bidi/>
        <w:rPr>
          <w:rtl/>
        </w:rPr>
      </w:pPr>
      <w:r>
        <w:rPr>
          <w:rFonts w:hint="cs"/>
          <w:rtl/>
        </w:rPr>
        <w:t>רשום את התוצרים של התגובות הבאות:</w:t>
      </w:r>
    </w:p>
    <w:p w14:paraId="69D3B6D3" w14:textId="77777777" w:rsidR="0047752E" w:rsidRDefault="0047752E" w:rsidP="0047752E">
      <w:pPr>
        <w:bidi/>
        <w:rPr>
          <w:rtl/>
        </w:rPr>
      </w:pPr>
      <w:r>
        <w:object w:dxaOrig="10536" w:dyaOrig="1452" w14:anchorId="124C08A7">
          <v:shape id="_x0000_i1028" type="#_x0000_t75" style="width:414.75pt;height:57pt" o:ole="">
            <v:imagedata r:id="rId12" o:title=""/>
          </v:shape>
          <o:OLEObject Type="Embed" ProgID="ChemDraw.Document.6.0" ShapeID="_x0000_i1028" DrawAspect="Content" ObjectID="_1723457664" r:id="rId13"/>
        </w:object>
      </w:r>
    </w:p>
    <w:p w14:paraId="7A19AB05" w14:textId="77777777" w:rsidR="0047752E" w:rsidRDefault="0047752E" w:rsidP="0047752E">
      <w:pPr>
        <w:bidi/>
        <w:rPr>
          <w:b/>
          <w:bCs/>
          <w:u w:val="single"/>
          <w:rtl/>
        </w:rPr>
      </w:pPr>
      <w:r>
        <w:object w:dxaOrig="9596" w:dyaOrig="2007" w14:anchorId="09F49C01">
          <v:shape id="_x0000_i1029" type="#_x0000_t75" style="width:414.75pt;height:87pt" o:ole="">
            <v:imagedata r:id="rId14" o:title=""/>
          </v:shape>
          <o:OLEObject Type="Embed" ProgID="ChemDraw.Document.6.0" ShapeID="_x0000_i1029" DrawAspect="Content" ObjectID="_1723457665" r:id="rId15"/>
        </w:object>
      </w:r>
    </w:p>
    <w:p w14:paraId="45C2CE03" w14:textId="77777777" w:rsidR="0047752E" w:rsidRDefault="0047752E" w:rsidP="0047752E">
      <w:pPr>
        <w:bidi/>
        <w:rPr>
          <w:b/>
          <w:bCs/>
          <w:u w:val="single"/>
          <w:rtl/>
        </w:rPr>
      </w:pPr>
    </w:p>
    <w:p w14:paraId="5D6611D8" w14:textId="77777777" w:rsidR="0047752E" w:rsidRDefault="0047752E" w:rsidP="0047752E">
      <w:pPr>
        <w:bidi/>
        <w:rPr>
          <w:b/>
          <w:bCs/>
          <w:u w:val="single"/>
        </w:rPr>
      </w:pPr>
      <w:r>
        <w:object w:dxaOrig="10116" w:dyaOrig="1616" w14:anchorId="081181B9">
          <v:shape id="_x0000_i1030" type="#_x0000_t75" style="width:415.5pt;height:66.75pt" o:ole="">
            <v:imagedata r:id="rId16" o:title=""/>
          </v:shape>
          <o:OLEObject Type="Embed" ProgID="ChemDraw.Document.6.0" ShapeID="_x0000_i1030" DrawAspect="Content" ObjectID="_1723457666" r:id="rId17"/>
        </w:object>
      </w:r>
    </w:p>
    <w:p w14:paraId="2FC7739F" w14:textId="77777777" w:rsidR="0047752E" w:rsidRDefault="0047752E" w:rsidP="0047752E">
      <w:pPr>
        <w:bidi/>
        <w:rPr>
          <w:b/>
          <w:bCs/>
          <w:u w:val="single"/>
          <w:rtl/>
        </w:rPr>
      </w:pPr>
    </w:p>
    <w:p w14:paraId="11AB60AC" w14:textId="77777777" w:rsidR="0047752E" w:rsidRDefault="0047752E" w:rsidP="0047752E">
      <w:pPr>
        <w:bidi/>
        <w:rPr>
          <w:b/>
          <w:bCs/>
          <w:u w:val="single"/>
          <w:rtl/>
        </w:rPr>
      </w:pPr>
      <w:r>
        <w:object w:dxaOrig="10724" w:dyaOrig="2100" w14:anchorId="22AA41E4">
          <v:shape id="_x0000_i1031" type="#_x0000_t75" style="width:414.75pt;height:81pt" o:ole="">
            <v:imagedata r:id="rId18" o:title=""/>
          </v:shape>
          <o:OLEObject Type="Embed" ProgID="ChemDraw.Document.6.0" ShapeID="_x0000_i1031" DrawAspect="Content" ObjectID="_1723457667" r:id="rId19"/>
        </w:object>
      </w:r>
    </w:p>
    <w:p w14:paraId="76A86C04" w14:textId="77777777" w:rsidR="0047752E" w:rsidRDefault="0047752E" w:rsidP="0047752E">
      <w:pPr>
        <w:bidi/>
        <w:rPr>
          <w:b/>
          <w:bCs/>
          <w:u w:val="single"/>
          <w:rtl/>
        </w:rPr>
      </w:pPr>
      <w:r>
        <w:object w:dxaOrig="9832" w:dyaOrig="1980" w14:anchorId="78AE9DB1">
          <v:shape id="_x0000_i1032" type="#_x0000_t75" style="width:415.5pt;height:83.25pt" o:ole="">
            <v:imagedata r:id="rId20" o:title=""/>
          </v:shape>
          <o:OLEObject Type="Embed" ProgID="ChemDraw.Document.6.0" ShapeID="_x0000_i1032" DrawAspect="Content" ObjectID="_1723457668" r:id="rId21"/>
        </w:object>
      </w:r>
    </w:p>
    <w:p w14:paraId="3644C4DF" w14:textId="77777777" w:rsidR="0047752E" w:rsidRDefault="0047752E" w:rsidP="0047752E">
      <w:pPr>
        <w:bidi/>
        <w:rPr>
          <w:b/>
          <w:bCs/>
          <w:u w:val="single"/>
          <w:rtl/>
        </w:rPr>
      </w:pPr>
    </w:p>
    <w:p w14:paraId="07417CC0" w14:textId="3398049D" w:rsidR="0047752E" w:rsidRDefault="006A1B18" w:rsidP="006A1B18">
      <w:pPr>
        <w:bidi/>
        <w:jc w:val="right"/>
        <w:rPr>
          <w:b/>
          <w:bCs/>
          <w:u w:val="single"/>
          <w:rtl/>
        </w:rPr>
      </w:pPr>
      <w:r>
        <w:object w:dxaOrig="3237" w:dyaOrig="1723" w14:anchorId="5DE495A5">
          <v:shape id="_x0000_i1046" type="#_x0000_t75" style="width:146.25pt;height:78pt" o:ole="">
            <v:imagedata r:id="rId22" o:title=""/>
          </v:shape>
          <o:OLEObject Type="Embed" ProgID="ChemDraw.Document.6.0" ShapeID="_x0000_i1046" DrawAspect="Content" ObjectID="_1723457669" r:id="rId23"/>
        </w:object>
      </w:r>
    </w:p>
    <w:p w14:paraId="765B8E24" w14:textId="35018A30" w:rsidR="006B2FCE" w:rsidRDefault="006A54E5" w:rsidP="006B2FCE">
      <w:pPr>
        <w:bidi/>
        <w:jc w:val="right"/>
        <w:rPr>
          <w:b/>
          <w:bCs/>
          <w:u w:val="single"/>
          <w:rtl/>
        </w:rPr>
      </w:pPr>
      <w:r>
        <w:object w:dxaOrig="5637" w:dyaOrig="2025" w14:anchorId="254DCF02">
          <v:shape id="_x0000_i1049" type="#_x0000_t75" style="width:281.25pt;height:101.25pt" o:ole="">
            <v:imagedata r:id="rId24" o:title=""/>
          </v:shape>
          <o:OLEObject Type="Embed" ProgID="ChemDraw.Document.6.0" ShapeID="_x0000_i1049" DrawAspect="Content" ObjectID="_1723457670" r:id="rId25"/>
        </w:object>
      </w:r>
    </w:p>
    <w:p w14:paraId="3168E45B" w14:textId="77777777" w:rsidR="006B2FCE" w:rsidRDefault="0047752E" w:rsidP="0065743F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3</w:t>
      </w:r>
    </w:p>
    <w:p w14:paraId="200D327B" w14:textId="77777777" w:rsidR="0047752E" w:rsidRDefault="0047752E" w:rsidP="0065743F">
      <w:pPr>
        <w:bidi/>
        <w:rPr>
          <w:b/>
          <w:bCs/>
          <w:u w:val="single"/>
          <w:rtl/>
        </w:rPr>
      </w:pPr>
      <w:r>
        <w:rPr>
          <w:rFonts w:hint="cs"/>
          <w:rtl/>
        </w:rPr>
        <w:t>רשום את התוצרים של התגובות הבאות:</w:t>
      </w:r>
    </w:p>
    <w:p w14:paraId="35564DBC" w14:textId="77777777" w:rsidR="0065743F" w:rsidRPr="006B2FCE" w:rsidRDefault="0065743F" w:rsidP="0065743F">
      <w:pPr>
        <w:bidi/>
        <w:spacing w:line="240" w:lineRule="auto"/>
        <w:rPr>
          <w:b/>
          <w:bCs/>
          <w:u w:val="single"/>
          <w:rtl/>
        </w:rPr>
      </w:pPr>
    </w:p>
    <w:p w14:paraId="4AF0EFDA" w14:textId="77777777" w:rsidR="0047752E" w:rsidRDefault="0047752E" w:rsidP="006B2FCE">
      <w:pPr>
        <w:bidi/>
        <w:jc w:val="right"/>
        <w:rPr>
          <w:rtl/>
        </w:rPr>
      </w:pPr>
      <w:r>
        <w:object w:dxaOrig="9796" w:dyaOrig="1768" w14:anchorId="350B4111">
          <v:shape id="_x0000_i1035" type="#_x0000_t75" style="width:414pt;height:75pt" o:ole="">
            <v:imagedata r:id="rId26" o:title=""/>
          </v:shape>
          <o:OLEObject Type="Embed" ProgID="ChemDraw.Document.6.0" ShapeID="_x0000_i1035" DrawAspect="Content" ObjectID="_1723457671" r:id="rId27"/>
        </w:object>
      </w:r>
    </w:p>
    <w:p w14:paraId="182E4DC6" w14:textId="77777777" w:rsidR="0065743F" w:rsidRDefault="0065743F" w:rsidP="0065743F">
      <w:pPr>
        <w:bidi/>
        <w:jc w:val="right"/>
        <w:rPr>
          <w:rtl/>
        </w:rPr>
      </w:pPr>
    </w:p>
    <w:p w14:paraId="436A54A9" w14:textId="77777777" w:rsidR="0047752E" w:rsidRDefault="0047752E" w:rsidP="00F51F0A">
      <w:pPr>
        <w:bidi/>
        <w:jc w:val="right"/>
        <w:rPr>
          <w:b/>
          <w:bCs/>
          <w:u w:val="single"/>
          <w:rtl/>
        </w:rPr>
      </w:pPr>
      <w:r>
        <w:object w:dxaOrig="6456" w:dyaOrig="1148" w14:anchorId="0BCBEBA4">
          <v:shape id="_x0000_i1036" type="#_x0000_t75" style="width:322.5pt;height:57.75pt" o:ole="">
            <v:imagedata r:id="rId28" o:title=""/>
          </v:shape>
          <o:OLEObject Type="Embed" ProgID="ChemDraw.Document.6.0" ShapeID="_x0000_i1036" DrawAspect="Content" ObjectID="_1723457672" r:id="rId29"/>
        </w:object>
      </w:r>
    </w:p>
    <w:p w14:paraId="613EA5EB" w14:textId="77777777" w:rsidR="0065743F" w:rsidRDefault="0065743F" w:rsidP="0065743F">
      <w:pPr>
        <w:bidi/>
        <w:jc w:val="right"/>
        <w:rPr>
          <w:b/>
          <w:bCs/>
          <w:u w:val="single"/>
          <w:rtl/>
        </w:rPr>
      </w:pPr>
    </w:p>
    <w:p w14:paraId="3B700FFF" w14:textId="77777777" w:rsidR="0047752E" w:rsidRDefault="0047752E" w:rsidP="00F51F0A">
      <w:pPr>
        <w:bidi/>
        <w:jc w:val="right"/>
        <w:rPr>
          <w:b/>
          <w:bCs/>
          <w:u w:val="single"/>
          <w:rtl/>
        </w:rPr>
      </w:pPr>
      <w:r>
        <w:object w:dxaOrig="6136" w:dyaOrig="3980" w14:anchorId="291BAA7A">
          <v:shape id="_x0000_i1037" type="#_x0000_t75" style="width:306.75pt;height:199.5pt" o:ole="">
            <v:imagedata r:id="rId30" o:title=""/>
          </v:shape>
          <o:OLEObject Type="Embed" ProgID="ChemDraw.Document.6.0" ShapeID="_x0000_i1037" DrawAspect="Content" ObjectID="_1723457673" r:id="rId31"/>
        </w:object>
      </w:r>
    </w:p>
    <w:p w14:paraId="55228B7E" w14:textId="77777777" w:rsidR="0065743F" w:rsidRDefault="0065743F" w:rsidP="005D7801">
      <w:pPr>
        <w:bidi/>
        <w:jc w:val="right"/>
      </w:pPr>
    </w:p>
    <w:p w14:paraId="294E4328" w14:textId="77777777" w:rsidR="0065743F" w:rsidRDefault="0065743F" w:rsidP="0065743F">
      <w:pPr>
        <w:bidi/>
        <w:jc w:val="right"/>
      </w:pPr>
    </w:p>
    <w:p w14:paraId="3A731BF7" w14:textId="77777777" w:rsidR="0065743F" w:rsidRDefault="0065743F" w:rsidP="0065743F">
      <w:pPr>
        <w:bidi/>
        <w:jc w:val="right"/>
      </w:pPr>
    </w:p>
    <w:p w14:paraId="6D04A2AD" w14:textId="77777777" w:rsidR="0065743F" w:rsidRDefault="0065743F" w:rsidP="0065743F">
      <w:pPr>
        <w:bidi/>
        <w:jc w:val="right"/>
      </w:pPr>
    </w:p>
    <w:p w14:paraId="65E1BFC8" w14:textId="77777777" w:rsidR="0065743F" w:rsidRDefault="0065743F" w:rsidP="0065743F">
      <w:pPr>
        <w:bidi/>
        <w:jc w:val="right"/>
      </w:pPr>
    </w:p>
    <w:p w14:paraId="20873C17" w14:textId="77777777" w:rsidR="0065743F" w:rsidRDefault="0065743F" w:rsidP="0065743F">
      <w:pPr>
        <w:bidi/>
        <w:jc w:val="right"/>
      </w:pPr>
    </w:p>
    <w:p w14:paraId="7F190F6D" w14:textId="77777777" w:rsidR="0065743F" w:rsidRDefault="0065743F" w:rsidP="0065743F">
      <w:pPr>
        <w:bidi/>
        <w:jc w:val="right"/>
        <w:rPr>
          <w:rtl/>
        </w:rPr>
      </w:pPr>
    </w:p>
    <w:p w14:paraId="7F71B6F7" w14:textId="77777777" w:rsidR="0065743F" w:rsidRDefault="0065743F" w:rsidP="0065743F">
      <w:pPr>
        <w:bidi/>
        <w:jc w:val="right"/>
        <w:rPr>
          <w:rtl/>
        </w:rPr>
      </w:pPr>
    </w:p>
    <w:p w14:paraId="48851100" w14:textId="77777777" w:rsidR="0065743F" w:rsidRDefault="0065743F" w:rsidP="0065743F">
      <w:pPr>
        <w:bidi/>
        <w:jc w:val="right"/>
        <w:rPr>
          <w:rtl/>
        </w:rPr>
      </w:pPr>
    </w:p>
    <w:p w14:paraId="33E9FCCD" w14:textId="77777777" w:rsidR="0065743F" w:rsidRDefault="0065743F" w:rsidP="0065743F">
      <w:pPr>
        <w:bidi/>
        <w:jc w:val="right"/>
        <w:rPr>
          <w:rtl/>
        </w:rPr>
      </w:pPr>
      <w:r>
        <w:object w:dxaOrig="6156" w:dyaOrig="1980" w14:anchorId="2567D121">
          <v:shape id="_x0000_i1038" type="#_x0000_t75" style="width:307.5pt;height:99pt" o:ole="">
            <v:imagedata r:id="rId32" o:title=""/>
          </v:shape>
          <o:OLEObject Type="Embed" ProgID="ChemDraw.Document.6.0" ShapeID="_x0000_i1038" DrawAspect="Content" ObjectID="_1723457674" r:id="rId33"/>
        </w:object>
      </w:r>
    </w:p>
    <w:p w14:paraId="3294091C" w14:textId="77777777" w:rsidR="0047752E" w:rsidRDefault="0047752E" w:rsidP="0065743F">
      <w:pPr>
        <w:bidi/>
        <w:jc w:val="right"/>
        <w:rPr>
          <w:b/>
          <w:bCs/>
          <w:u w:val="single"/>
          <w:rtl/>
        </w:rPr>
      </w:pPr>
    </w:p>
    <w:p w14:paraId="742E3955" w14:textId="77777777" w:rsidR="00F60F19" w:rsidRDefault="00F60F19" w:rsidP="00F60F19">
      <w:pPr>
        <w:bidi/>
        <w:jc w:val="right"/>
        <w:rPr>
          <w:b/>
          <w:bCs/>
          <w:u w:val="single"/>
          <w:rtl/>
        </w:rPr>
      </w:pPr>
    </w:p>
    <w:p w14:paraId="2C5A5AA1" w14:textId="77777777" w:rsidR="0065743F" w:rsidRDefault="0065743F" w:rsidP="0065743F">
      <w:pPr>
        <w:bidi/>
        <w:jc w:val="right"/>
        <w:rPr>
          <w:b/>
          <w:bCs/>
          <w:u w:val="single"/>
          <w:rtl/>
        </w:rPr>
      </w:pPr>
      <w:r>
        <w:object w:dxaOrig="10592" w:dyaOrig="1892" w14:anchorId="1ACEAB6B">
          <v:shape id="_x0000_i1039" type="#_x0000_t75" style="width:415.5pt;height:74.25pt" o:ole="">
            <v:imagedata r:id="rId34" o:title=""/>
          </v:shape>
          <o:OLEObject Type="Embed" ProgID="ChemDraw.Document.6.0" ShapeID="_x0000_i1039" DrawAspect="Content" ObjectID="_1723457675" r:id="rId35"/>
        </w:object>
      </w:r>
    </w:p>
    <w:p w14:paraId="2153A9EF" w14:textId="77777777" w:rsidR="00B12FD7" w:rsidRDefault="00B12FD7" w:rsidP="005D7801">
      <w:pPr>
        <w:spacing w:line="240" w:lineRule="auto"/>
        <w:jc w:val="right"/>
      </w:pPr>
    </w:p>
    <w:p w14:paraId="21AAE854" w14:textId="77777777" w:rsidR="00F60F19" w:rsidRDefault="00F60F19" w:rsidP="005D7801">
      <w:pPr>
        <w:spacing w:line="240" w:lineRule="auto"/>
        <w:jc w:val="right"/>
      </w:pPr>
    </w:p>
    <w:p w14:paraId="349FA254" w14:textId="77777777" w:rsidR="00F60F19" w:rsidRDefault="00F60F19" w:rsidP="005D7801">
      <w:pPr>
        <w:spacing w:line="240" w:lineRule="auto"/>
        <w:jc w:val="right"/>
      </w:pPr>
    </w:p>
    <w:p w14:paraId="6B2332C0" w14:textId="77777777" w:rsidR="00B12FD7" w:rsidRPr="00B12FD7" w:rsidRDefault="0065743F" w:rsidP="005D7801">
      <w:r>
        <w:object w:dxaOrig="10596" w:dyaOrig="2892" w14:anchorId="0592E5D7">
          <v:shape id="_x0000_i1040" type="#_x0000_t75" style="width:414.75pt;height:113.25pt" o:ole="">
            <v:imagedata r:id="rId36" o:title=""/>
          </v:shape>
          <o:OLEObject Type="Embed" ProgID="ChemDraw.Document.6.0" ShapeID="_x0000_i1040" DrawAspect="Content" ObjectID="_1723457676" r:id="rId37"/>
        </w:object>
      </w:r>
    </w:p>
    <w:sectPr w:rsidR="00B12FD7" w:rsidRPr="00B12FD7" w:rsidSect="003E625F">
      <w:footerReference w:type="default" r:id="rId38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5BE2F3" w14:textId="77777777" w:rsidR="002000F3" w:rsidRDefault="002000F3" w:rsidP="00CA7474">
      <w:pPr>
        <w:spacing w:line="240" w:lineRule="auto"/>
      </w:pPr>
      <w:r>
        <w:separator/>
      </w:r>
    </w:p>
  </w:endnote>
  <w:endnote w:type="continuationSeparator" w:id="0">
    <w:p w14:paraId="4D09A94B" w14:textId="77777777" w:rsidR="002000F3" w:rsidRDefault="002000F3" w:rsidP="00CA747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241333700"/>
      <w:docPartObj>
        <w:docPartGallery w:val="Page Numbers (Bottom of Page)"/>
        <w:docPartUnique/>
      </w:docPartObj>
    </w:sdtPr>
    <w:sdtEndPr>
      <w:rPr>
        <w:cs/>
      </w:rPr>
    </w:sdtEndPr>
    <w:sdtContent>
      <w:sdt>
        <w:sdtPr>
          <w:rPr>
            <w:rtl/>
          </w:rPr>
          <w:id w:val="98381352"/>
          <w:docPartObj>
            <w:docPartGallery w:val="Page Numbers (Top of Page)"/>
            <w:docPartUnique/>
          </w:docPartObj>
        </w:sdtPr>
        <w:sdtContent>
          <w:p w14:paraId="4A4DCC57" w14:textId="77777777" w:rsidR="00CA7474" w:rsidRPr="00CA7474" w:rsidRDefault="00CA7474" w:rsidP="00CA7474">
            <w:pPr>
              <w:pStyle w:val="Footer"/>
              <w:bidi/>
              <w:rPr>
                <w:rtl/>
                <w:cs/>
              </w:rPr>
            </w:pPr>
            <w:r w:rsidRPr="00CA7474">
              <w:rPr>
                <w:rtl/>
                <w:cs/>
                <w:lang w:val="he-IL"/>
              </w:rPr>
              <w:t xml:space="preserve">עמוד </w:t>
            </w:r>
            <w:r w:rsidRPr="00CA7474">
              <w:rPr>
                <w:b/>
                <w:bCs/>
              </w:rPr>
              <w:fldChar w:fldCharType="begin"/>
            </w:r>
            <w:r w:rsidRPr="00CA7474">
              <w:rPr>
                <w:b/>
                <w:bCs/>
                <w:rtl/>
                <w:cs/>
              </w:rPr>
              <w:instrText>PAGE</w:instrText>
            </w:r>
            <w:r w:rsidRPr="00CA7474">
              <w:rPr>
                <w:b/>
                <w:bCs/>
              </w:rPr>
              <w:fldChar w:fldCharType="separate"/>
            </w:r>
            <w:r w:rsidR="00F60F19">
              <w:rPr>
                <w:b/>
                <w:bCs/>
                <w:noProof/>
                <w:rtl/>
              </w:rPr>
              <w:t>3</w:t>
            </w:r>
            <w:r w:rsidRPr="00CA7474">
              <w:rPr>
                <w:b/>
                <w:bCs/>
              </w:rPr>
              <w:fldChar w:fldCharType="end"/>
            </w:r>
            <w:r w:rsidRPr="00CA7474">
              <w:rPr>
                <w:rtl/>
                <w:cs/>
                <w:lang w:val="he-IL"/>
              </w:rPr>
              <w:t xml:space="preserve"> מתוך </w:t>
            </w:r>
            <w:r w:rsidRPr="00CA7474">
              <w:rPr>
                <w:b/>
                <w:bCs/>
              </w:rPr>
              <w:fldChar w:fldCharType="begin"/>
            </w:r>
            <w:r w:rsidRPr="00CA7474">
              <w:rPr>
                <w:b/>
                <w:bCs/>
                <w:rtl/>
                <w:cs/>
              </w:rPr>
              <w:instrText>NUMPAGES</w:instrText>
            </w:r>
            <w:r w:rsidRPr="00CA7474">
              <w:rPr>
                <w:b/>
                <w:bCs/>
              </w:rPr>
              <w:fldChar w:fldCharType="separate"/>
            </w:r>
            <w:r w:rsidR="00F60F19">
              <w:rPr>
                <w:b/>
                <w:bCs/>
                <w:noProof/>
                <w:rtl/>
              </w:rPr>
              <w:t>4</w:t>
            </w:r>
            <w:r w:rsidRPr="00CA7474">
              <w:rPr>
                <w:b/>
                <w:bCs/>
              </w:rPr>
              <w:fldChar w:fldCharType="end"/>
            </w:r>
          </w:p>
        </w:sdtContent>
      </w:sdt>
    </w:sdtContent>
  </w:sdt>
  <w:p w14:paraId="25A4FACD" w14:textId="77777777" w:rsidR="00CA7474" w:rsidRDefault="00CA747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8B5E78" w14:textId="77777777" w:rsidR="002000F3" w:rsidRDefault="002000F3" w:rsidP="00CA7474">
      <w:pPr>
        <w:spacing w:line="240" w:lineRule="auto"/>
      </w:pPr>
      <w:r>
        <w:separator/>
      </w:r>
    </w:p>
  </w:footnote>
  <w:footnote w:type="continuationSeparator" w:id="0">
    <w:p w14:paraId="181BFB10" w14:textId="77777777" w:rsidR="002000F3" w:rsidRDefault="002000F3" w:rsidP="00CA7474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1C3D"/>
    <w:rsid w:val="0001112D"/>
    <w:rsid w:val="00014FA3"/>
    <w:rsid w:val="0001634E"/>
    <w:rsid w:val="000174D0"/>
    <w:rsid w:val="002000F3"/>
    <w:rsid w:val="00201818"/>
    <w:rsid w:val="002242A9"/>
    <w:rsid w:val="00224C43"/>
    <w:rsid w:val="0033637A"/>
    <w:rsid w:val="003D0398"/>
    <w:rsid w:val="003E4ADE"/>
    <w:rsid w:val="003E625F"/>
    <w:rsid w:val="004014ED"/>
    <w:rsid w:val="0047752E"/>
    <w:rsid w:val="00480D61"/>
    <w:rsid w:val="004915A5"/>
    <w:rsid w:val="004A7274"/>
    <w:rsid w:val="005068B2"/>
    <w:rsid w:val="00506D79"/>
    <w:rsid w:val="0052545D"/>
    <w:rsid w:val="0056661D"/>
    <w:rsid w:val="005D7801"/>
    <w:rsid w:val="006013E2"/>
    <w:rsid w:val="006016D2"/>
    <w:rsid w:val="0065743F"/>
    <w:rsid w:val="00690E87"/>
    <w:rsid w:val="006A1B18"/>
    <w:rsid w:val="006A54E5"/>
    <w:rsid w:val="006B2FCE"/>
    <w:rsid w:val="0073370B"/>
    <w:rsid w:val="00751C3D"/>
    <w:rsid w:val="00856540"/>
    <w:rsid w:val="00880385"/>
    <w:rsid w:val="008F3F2F"/>
    <w:rsid w:val="00907D47"/>
    <w:rsid w:val="00926CCE"/>
    <w:rsid w:val="009E3BD4"/>
    <w:rsid w:val="00A53E4A"/>
    <w:rsid w:val="00AD32BD"/>
    <w:rsid w:val="00AD38E0"/>
    <w:rsid w:val="00B12373"/>
    <w:rsid w:val="00B12FD7"/>
    <w:rsid w:val="00BF19E2"/>
    <w:rsid w:val="00C71F0C"/>
    <w:rsid w:val="00CA3BB7"/>
    <w:rsid w:val="00CA40CC"/>
    <w:rsid w:val="00CA7474"/>
    <w:rsid w:val="00CF6AEF"/>
    <w:rsid w:val="00D36BD5"/>
    <w:rsid w:val="00D57235"/>
    <w:rsid w:val="00D73D6A"/>
    <w:rsid w:val="00DC666E"/>
    <w:rsid w:val="00DE0825"/>
    <w:rsid w:val="00E17536"/>
    <w:rsid w:val="00F51F0A"/>
    <w:rsid w:val="00F60F19"/>
    <w:rsid w:val="00F67431"/>
    <w:rsid w:val="00F856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1B8FE3"/>
  <w15:docId w15:val="{B4C99D2D-A8E5-4A17-8F61-8C6355E912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David"/>
        <w:sz w:val="24"/>
        <w:szCs w:val="24"/>
        <w:lang w:val="en-US" w:eastAsia="en-US" w:bidi="he-IL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7474"/>
    <w:pPr>
      <w:tabs>
        <w:tab w:val="center" w:pos="4153"/>
        <w:tab w:val="right" w:pos="830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7474"/>
  </w:style>
  <w:style w:type="paragraph" w:styleId="Footer">
    <w:name w:val="footer"/>
    <w:basedOn w:val="Normal"/>
    <w:link w:val="FooterChar"/>
    <w:uiPriority w:val="99"/>
    <w:unhideWhenUsed/>
    <w:rsid w:val="00CA7474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74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83</Words>
  <Characters>475</Characters>
  <Application>Microsoft Office Word</Application>
  <DocSecurity>0</DocSecurity>
  <Lines>3</Lines>
  <Paragraphs>1</Paragraphs>
  <ScaleCrop>false</ScaleCrop>
  <Company/>
  <LinksUpToDate>false</LinksUpToDate>
  <CharactersWithSpaces>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ענאן</dc:creator>
  <cp:keywords/>
  <dc:description/>
  <cp:lastModifiedBy>Arisha Anan Hadj Yiehye</cp:lastModifiedBy>
  <cp:revision>8</cp:revision>
  <dcterms:created xsi:type="dcterms:W3CDTF">2022-08-31T09:22:00Z</dcterms:created>
  <dcterms:modified xsi:type="dcterms:W3CDTF">2022-08-31T10:25:00Z</dcterms:modified>
</cp:coreProperties>
</file>